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72" r:id="rId2"/>
    <p:sldId id="274" r:id="rId3"/>
    <p:sldId id="275" r:id="rId4"/>
    <p:sldId id="276" r:id="rId5"/>
    <p:sldId id="277" r:id="rId6"/>
    <p:sldId id="278" r:id="rId7"/>
    <p:sldId id="279" r:id="rId8"/>
    <p:sldId id="273" r:id="rId9"/>
    <p:sldId id="280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58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0ADB8B-2118-4A95-AE4D-A13A9A781EF1}" type="datetimeFigureOut">
              <a:rPr lang="en-US" smtClean="0"/>
              <a:t>9/2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1FD0FE-BC0C-4536-8F98-A771054CFF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2057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9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57010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9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72662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9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1516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9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1581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9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8831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9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7789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9/2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53955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9/2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713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9/2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01446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9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1215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BDCAF9-E918-4273-9FBE-4D3BC2244D5F}" type="datetimeFigureOut">
              <a:rPr lang="en-US" smtClean="0"/>
              <a:t>9/2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98301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BDCAF9-E918-4273-9FBE-4D3BC2244D5F}" type="datetimeFigureOut">
              <a:rPr lang="en-US" smtClean="0"/>
              <a:t>9/2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6195FB-863F-48DF-ADAA-981ECB2D27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0724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0"/>
            <a:ext cx="4104456" cy="10435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323528" y="1063898"/>
            <a:ext cx="259228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Ước và bội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83641" y="1621241"/>
            <a:ext cx="672082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1. Khám phá 1 (xem SGK/Tr.28)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690" y="2112177"/>
            <a:ext cx="8129652" cy="18432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841" y="3975694"/>
            <a:ext cx="8156615" cy="2549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28562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7328417"/>
              </p:ext>
            </p:extLst>
          </p:nvPr>
        </p:nvGraphicFramePr>
        <p:xfrm>
          <a:off x="539552" y="548680"/>
          <a:ext cx="8019312" cy="4248468"/>
        </p:xfrm>
        <a:graphic>
          <a:graphicData uri="http://schemas.openxmlformats.org/drawingml/2006/table">
            <a:tbl>
              <a:tblPr firstRow="1" bandRow="1">
                <a:tableStyleId>{69CF1AB2-1976-4502-BF36-3FF5EA218861}</a:tableStyleId>
              </a:tblPr>
              <a:tblGrid>
                <a:gridCol w="2673104"/>
                <a:gridCol w="1448973"/>
                <a:gridCol w="3897235"/>
              </a:tblGrid>
              <a:tr h="472052"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itchFamily="18" charset="0"/>
                          <a:cs typeface="Times New Roman" pitchFamily="18" charset="0"/>
                        </a:rPr>
                        <a:t>Cách</a:t>
                      </a:r>
                      <a:r>
                        <a:rPr lang="en-US" sz="2400" baseline="0" smtClean="0">
                          <a:latin typeface="Times New Roman" pitchFamily="18" charset="0"/>
                          <a:cs typeface="Times New Roman" pitchFamily="18" charset="0"/>
                        </a:rPr>
                        <a:t> xếp đội hình</a:t>
                      </a:r>
                      <a:endParaRPr lang="en-US" sz="2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400" baseline="0" smtClean="0">
                          <a:latin typeface="Times New Roman" pitchFamily="18" charset="0"/>
                          <a:cs typeface="Times New Roman" pitchFamily="18" charset="0"/>
                        </a:rPr>
                        <a:t> hàng</a:t>
                      </a:r>
                      <a:endParaRPr lang="en-US" sz="2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400" baseline="0" smtClean="0">
                          <a:latin typeface="Times New Roman" pitchFamily="18" charset="0"/>
                          <a:cs typeface="Times New Roman" pitchFamily="18" charset="0"/>
                        </a:rPr>
                        <a:t> học sinh trong 1 hàng</a:t>
                      </a:r>
                      <a:endParaRPr lang="en-US" sz="2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72052"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Times New Roman" pitchFamily="18" charset="0"/>
                          <a:cs typeface="Times New Roman" pitchFamily="18" charset="0"/>
                        </a:rPr>
                        <a:t>Thứ</a:t>
                      </a:r>
                      <a:r>
                        <a:rPr lang="en-US" sz="2400" baseline="0" smtClean="0">
                          <a:latin typeface="Times New Roman" pitchFamily="18" charset="0"/>
                          <a:cs typeface="Times New Roman" pitchFamily="18" charset="0"/>
                        </a:rPr>
                        <a:t> nhất</a:t>
                      </a:r>
                      <a:endParaRPr lang="en-US" sz="2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itchFamily="18" charset="0"/>
                          <a:cs typeface="Times New Roman" pitchFamily="18" charset="0"/>
                        </a:rPr>
                        <a:t>36</a:t>
                      </a:r>
                      <a:endParaRPr lang="en-US" sz="2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72052"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Times New Roman" pitchFamily="18" charset="0"/>
                          <a:cs typeface="Times New Roman" pitchFamily="18" charset="0"/>
                        </a:rPr>
                        <a:t>Thứ</a:t>
                      </a:r>
                      <a:r>
                        <a:rPr lang="en-US" sz="2400" baseline="0" smtClean="0">
                          <a:latin typeface="Times New Roman" pitchFamily="18" charset="0"/>
                          <a:cs typeface="Times New Roman" pitchFamily="18" charset="0"/>
                        </a:rPr>
                        <a:t> hai</a:t>
                      </a:r>
                      <a:endParaRPr lang="en-US" sz="2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  <a:endParaRPr lang="en-US" sz="2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72052"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Times New Roman" pitchFamily="18" charset="0"/>
                          <a:cs typeface="Times New Roman" pitchFamily="18" charset="0"/>
                        </a:rPr>
                        <a:t>Thứ</a:t>
                      </a:r>
                      <a:r>
                        <a:rPr lang="en-US" sz="2400" baseline="0" smtClean="0">
                          <a:latin typeface="Times New Roman" pitchFamily="18" charset="0"/>
                          <a:cs typeface="Times New Roman" pitchFamily="18" charset="0"/>
                        </a:rPr>
                        <a:t> ba</a:t>
                      </a:r>
                      <a:endParaRPr lang="en-US" sz="2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2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lang="en-US" sz="2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72052"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Times New Roman" pitchFamily="18" charset="0"/>
                          <a:cs typeface="Times New Roman" pitchFamily="18" charset="0"/>
                        </a:rPr>
                        <a:t>Thứ</a:t>
                      </a:r>
                      <a:r>
                        <a:rPr lang="en-US" sz="2400" baseline="0" smtClean="0">
                          <a:latin typeface="Times New Roman" pitchFamily="18" charset="0"/>
                          <a:cs typeface="Times New Roman" pitchFamily="18" charset="0"/>
                        </a:rPr>
                        <a:t> tư</a:t>
                      </a:r>
                      <a:endParaRPr lang="en-US" sz="2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sz="2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en-US" sz="2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72052"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Times New Roman" pitchFamily="18" charset="0"/>
                          <a:cs typeface="Times New Roman" pitchFamily="18" charset="0"/>
                        </a:rPr>
                        <a:t>Thứ</a:t>
                      </a:r>
                      <a:r>
                        <a:rPr lang="en-US" sz="2400" baseline="0" smtClean="0">
                          <a:latin typeface="Times New Roman" pitchFamily="18" charset="0"/>
                          <a:cs typeface="Times New Roman" pitchFamily="18" charset="0"/>
                        </a:rPr>
                        <a:t> năm </a:t>
                      </a:r>
                      <a:endParaRPr lang="en-US" sz="2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en-US" sz="2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en-US" sz="2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72052"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Times New Roman" pitchFamily="18" charset="0"/>
                          <a:cs typeface="Times New Roman" pitchFamily="18" charset="0"/>
                        </a:rPr>
                        <a:t>Thứ</a:t>
                      </a:r>
                      <a:r>
                        <a:rPr lang="en-US" sz="2400" baseline="0" smtClean="0">
                          <a:latin typeface="Times New Roman" pitchFamily="18" charset="0"/>
                          <a:cs typeface="Times New Roman" pitchFamily="18" charset="0"/>
                        </a:rPr>
                        <a:t> sáu</a:t>
                      </a:r>
                      <a:endParaRPr lang="en-US" sz="2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lang="en-US" sz="2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sz="2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72052"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Times New Roman" pitchFamily="18" charset="0"/>
                          <a:cs typeface="Times New Roman" pitchFamily="18" charset="0"/>
                        </a:rPr>
                        <a:t>Thức</a:t>
                      </a:r>
                      <a:r>
                        <a:rPr lang="en-US" sz="2400" baseline="0" smtClean="0">
                          <a:latin typeface="Times New Roman" pitchFamily="18" charset="0"/>
                          <a:cs typeface="Times New Roman" pitchFamily="18" charset="0"/>
                        </a:rPr>
                        <a:t> bảy</a:t>
                      </a:r>
                      <a:endParaRPr lang="en-US" sz="2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  <a:endParaRPr lang="en-US" sz="2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72052"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Times New Roman" pitchFamily="18" charset="0"/>
                          <a:cs typeface="Times New Roman" pitchFamily="18" charset="0"/>
                        </a:rPr>
                        <a:t>Thứ</a:t>
                      </a:r>
                      <a:r>
                        <a:rPr lang="en-US" sz="2400" baseline="0" smtClean="0">
                          <a:latin typeface="Times New Roman" pitchFamily="18" charset="0"/>
                          <a:cs typeface="Times New Roman" pitchFamily="18" charset="0"/>
                        </a:rPr>
                        <a:t> tám</a:t>
                      </a:r>
                      <a:endParaRPr lang="en-US" sz="2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itchFamily="18" charset="0"/>
                          <a:cs typeface="Times New Roman" pitchFamily="18" charset="0"/>
                        </a:rPr>
                        <a:t>36</a:t>
                      </a:r>
                      <a:endParaRPr lang="en-US" sz="2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4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173" y="4797152"/>
            <a:ext cx="8021691" cy="720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537173" y="5517232"/>
            <a:ext cx="785125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36 =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b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36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32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b="1" smtClean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18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3200" b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b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32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b="1" smtClean="0">
                <a:solidFill>
                  <a:schemeClr val="accent6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3200" b="1" smtClean="0">
                <a:solidFill>
                  <a:srgbClr val="FF6699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. 6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3384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3641" y="260648"/>
            <a:ext cx="843683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2. Kiến thức trọng tâm (xem SGK/Tr.28)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870102"/>
            <a:ext cx="8568951" cy="1334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36094"/>
              </p:ext>
            </p:extLst>
          </p:nvPr>
        </p:nvGraphicFramePr>
        <p:xfrm>
          <a:off x="3995936" y="2420888"/>
          <a:ext cx="864096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8" name="Equation" r:id="rId4" imgW="342720" imgH="228600" progId="Equation.DSMT4">
                  <p:embed/>
                </p:oleObj>
              </mc:Choice>
              <mc:Fallback>
                <p:oleObj name="Equation" r:id="rId4" imgW="34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95936" y="2420888"/>
                        <a:ext cx="864096" cy="576064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292080" y="3572823"/>
            <a:ext cx="2667807" cy="58477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b là </a:t>
            </a:r>
            <a:r>
              <a:rPr lang="en-US" sz="3200" b="1" smtClean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của a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36040" y="3560425"/>
            <a:ext cx="2667807" cy="584775"/>
          </a:xfrm>
          <a:prstGeom prst="rect">
            <a:avLst/>
          </a:prstGeom>
          <a:ln w="4762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là </a:t>
            </a:r>
            <a:r>
              <a:rPr lang="en-US" sz="3200" b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của b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1869943" y="2708920"/>
            <a:ext cx="2053985" cy="851505"/>
          </a:xfrm>
          <a:prstGeom prst="straightConnector1">
            <a:avLst/>
          </a:prstGeom>
          <a:ln w="3492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4860033" y="2708920"/>
            <a:ext cx="1872207" cy="851505"/>
          </a:xfrm>
          <a:prstGeom prst="straightConnector1">
            <a:avLst/>
          </a:prstGeom>
          <a:ln w="3492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8" idx="1"/>
          </p:cNvCxnSpPr>
          <p:nvPr/>
        </p:nvCxnSpPr>
        <p:spPr>
          <a:xfrm flipH="1" flipV="1">
            <a:off x="3203848" y="3865210"/>
            <a:ext cx="2088232" cy="1"/>
          </a:xfrm>
          <a:prstGeom prst="straightConnector1">
            <a:avLst/>
          </a:prstGeom>
          <a:ln w="3492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1" y="4437112"/>
            <a:ext cx="8568952" cy="79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383641" y="5229200"/>
            <a:ext cx="692466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Ví dụ : Ư(36) = {1; 2; 3; 4; 6; 9; 18; 36}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11560" y="5958557"/>
            <a:ext cx="692466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         B(2) = {0; 2; 4; 6; 8; 10; 12; …}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5936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7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273" y="845423"/>
            <a:ext cx="8362950" cy="1728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383641" y="260648"/>
            <a:ext cx="843683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. Chú ý (học SGK/ Tr.28)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41332" y="2573615"/>
            <a:ext cx="843683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4. Thực hành 1 (Xem SGK/ Tr.28)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641" y="3185652"/>
            <a:ext cx="8245856" cy="21155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192666" y="5301207"/>
            <a:ext cx="843683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3) Hãy chỉ ra các bội của 6.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6230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0359" y="332656"/>
            <a:ext cx="8286097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Giải :</a:t>
            </a:r>
          </a:p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1a) 48 là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của 6 (vì 48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a hết 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cho 6)</a:t>
            </a:r>
          </a:p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…………..</a:t>
            </a:r>
          </a:p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2) Ư(6) = {1; 2; …}</a:t>
            </a:r>
          </a:p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3) B(6) = {0; ………..}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77574" y="2898154"/>
            <a:ext cx="311430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Cách tìm ước </a:t>
            </a:r>
            <a:endParaRPr lang="en-US" sz="32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542" y="4040254"/>
            <a:ext cx="6844746" cy="1146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307532" y="3455479"/>
            <a:ext cx="672082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1. Khám phá 2 (xem SGK/Tr.29)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72897" y="5085184"/>
            <a:ext cx="582729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Giải : Số 18 chia hết cho các số :</a:t>
            </a:r>
          </a:p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3200" b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1;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3200" b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b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32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3200" b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32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3200" b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3200" b="1" smtClean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18</a:t>
            </a:r>
            <a:endParaRPr lang="en-US" sz="3200" b="1">
              <a:solidFill>
                <a:srgbClr val="92D05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3565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773415"/>
            <a:ext cx="8640960" cy="1368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307532" y="188640"/>
            <a:ext cx="85129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. Kiến thức trọng tâm (xem SGK/Tr.29)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07532" y="2348880"/>
            <a:ext cx="851294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Ví dụ : Tìm Ư(18) ta lấy 18 chia các số từ 1 đến 18, và 18 chia hết cho số nào thì số đó là ước của 18. </a:t>
            </a:r>
            <a:endParaRPr lang="en-US" sz="3200" b="1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đã làm 18 chia hết cho các số  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915816" y="5109534"/>
            <a:ext cx="460851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1; </a:t>
            </a:r>
            <a:r>
              <a:rPr lang="en-US" sz="4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b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4000" b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b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40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4000" b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40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4000" b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4000" b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18</a:t>
            </a:r>
          </a:p>
        </p:txBody>
      </p:sp>
      <p:sp>
        <p:nvSpPr>
          <p:cNvPr id="6" name="Rectangle 5"/>
          <p:cNvSpPr/>
          <p:nvPr/>
        </p:nvSpPr>
        <p:spPr>
          <a:xfrm>
            <a:off x="819586" y="4986423"/>
            <a:ext cx="74888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>
                <a:latin typeface="Times New Roman" pitchFamily="18" charset="0"/>
                <a:cs typeface="Times New Roman" pitchFamily="18" charset="0"/>
              </a:rPr>
              <a:t>Ư(18</a:t>
            </a:r>
            <a:r>
              <a:rPr lang="en-US" sz="4400" b="1" smtClean="0">
                <a:latin typeface="Times New Roman" pitchFamily="18" charset="0"/>
                <a:cs typeface="Times New Roman" pitchFamily="18" charset="0"/>
              </a:rPr>
              <a:t>) = {</a:t>
            </a:r>
            <a:r>
              <a:rPr lang="en-US" sz="4800" b="1" smtClean="0">
                <a:latin typeface="Times New Roman" pitchFamily="18" charset="0"/>
                <a:cs typeface="Times New Roman" pitchFamily="18" charset="0"/>
              </a:rPr>
              <a:t>                     </a:t>
            </a:r>
            <a:r>
              <a:rPr lang="en-US" sz="4400" b="1" smtClean="0">
                <a:latin typeface="Times New Roman" pitchFamily="18" charset="0"/>
                <a:cs typeface="Times New Roman" pitchFamily="18" charset="0"/>
              </a:rPr>
              <a:t>}</a:t>
            </a:r>
            <a:endParaRPr lang="en-US" sz="4400"/>
          </a:p>
        </p:txBody>
      </p:sp>
      <p:sp>
        <p:nvSpPr>
          <p:cNvPr id="12" name="Rectangle 11"/>
          <p:cNvSpPr/>
          <p:nvPr/>
        </p:nvSpPr>
        <p:spPr>
          <a:xfrm>
            <a:off x="2259746" y="4382704"/>
            <a:ext cx="460851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1; </a:t>
            </a:r>
            <a:r>
              <a:rPr lang="en-US" sz="4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b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4000" b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b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40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4000" b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40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4000" b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4000" b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18</a:t>
            </a:r>
          </a:p>
        </p:txBody>
      </p:sp>
    </p:spTree>
    <p:extLst>
      <p:ext uri="{BB962C8B-B14F-4D97-AF65-F5344CB8AC3E}">
        <p14:creationId xmlns:p14="http://schemas.microsoft.com/office/powerpoint/2010/main" val="2998449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6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532" y="773415"/>
            <a:ext cx="7945514" cy="151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307532" y="188640"/>
            <a:ext cx="85129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3. Thực hành 2 (xem SGK/Tr.29)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56348" y="2420888"/>
            <a:ext cx="851294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Giải :</a:t>
            </a:r>
          </a:p>
          <a:p>
            <a:pPr marL="514350" indent="-514350">
              <a:buAutoNum type="alphaLcParenR"/>
            </a:pP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Ư(17) = {1;…………..}</a:t>
            </a:r>
          </a:p>
          <a:p>
            <a:pPr marL="514350" indent="-514350">
              <a:buAutoNum type="alphaLcParenR"/>
            </a:pPr>
            <a:r>
              <a:rPr lang="en-US" sz="32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Ư(20) = {1;………….}</a:t>
            </a:r>
          </a:p>
        </p:txBody>
      </p:sp>
    </p:spTree>
    <p:extLst>
      <p:ext uri="{BB962C8B-B14F-4D97-AF65-F5344CB8AC3E}">
        <p14:creationId xmlns:p14="http://schemas.microsoft.com/office/powerpoint/2010/main" val="1876078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60648"/>
            <a:ext cx="8784976" cy="2736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323528" y="3140968"/>
            <a:ext cx="8424936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ặn dò :</a:t>
            </a:r>
          </a:p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Nghiên cứu bài giảng.</a:t>
            </a:r>
          </a:p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Chép bài và làm bài tập theo yêu cầu bài 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giảng</a:t>
            </a:r>
            <a:endParaRPr lang="en-US" sz="3200" b="1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Ghi sẵn câu hỏi (</a:t>
            </a:r>
            <a:r>
              <a:rPr lang="en-US" sz="3200" b="1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ững nội dung chưa hiểu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) để khi lên lớp trên K12 trao đổi với thầy.</a:t>
            </a:r>
          </a:p>
        </p:txBody>
      </p:sp>
    </p:spTree>
    <p:extLst>
      <p:ext uri="{BB962C8B-B14F-4D97-AF65-F5344CB8AC3E}">
        <p14:creationId xmlns:p14="http://schemas.microsoft.com/office/powerpoint/2010/main" val="1000919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23528" y="476672"/>
            <a:ext cx="8424936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 làm thêm (làm vào tập bài tập)</a:t>
            </a:r>
          </a:p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. Chọn câu đúng .</a:t>
            </a:r>
          </a:p>
          <a:p>
            <a:pPr marL="514350" indent="-514350">
              <a:buAutoNum type="alphaLcParenR"/>
            </a:pP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12 là bội của 24</a:t>
            </a:r>
          </a:p>
          <a:p>
            <a:pPr marL="514350" indent="-514350">
              <a:buAutoNum type="alphaLcParenR"/>
            </a:pP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12 là ước của 24</a:t>
            </a:r>
          </a:p>
          <a:p>
            <a:pPr marL="514350" indent="-514350">
              <a:buAutoNum type="alphaLcParenR"/>
            </a:pP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6 là ước của 15</a:t>
            </a:r>
          </a:p>
          <a:p>
            <a:pPr marL="514350" indent="-514350">
              <a:buAutoNum type="alphaLcParenR"/>
            </a:pP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15 là bội của 4</a:t>
            </a:r>
          </a:p>
          <a:p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 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. Tìm :</a:t>
            </a:r>
          </a:p>
          <a:p>
            <a:pPr marL="514350" indent="-514350">
              <a:buAutoNum type="alphaLcParenR"/>
            </a:pP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Ư(15) = {……………..}</a:t>
            </a:r>
          </a:p>
          <a:p>
            <a:pPr marL="514350" indent="-514350">
              <a:buAutoNum type="alphaLcParenR"/>
            </a:pP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Ư(28) = {…………… ..}</a:t>
            </a:r>
            <a:endParaRPr lang="en-US" sz="3200" b="1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0818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44</TotalTime>
  <Words>443</Words>
  <Application>Microsoft Office PowerPoint</Application>
  <PresentationFormat>On-screen Show (4:3)</PresentationFormat>
  <Paragraphs>70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283</cp:revision>
  <dcterms:created xsi:type="dcterms:W3CDTF">2021-09-06T05:12:59Z</dcterms:created>
  <dcterms:modified xsi:type="dcterms:W3CDTF">2021-09-23T11:47:11Z</dcterms:modified>
</cp:coreProperties>
</file>